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8" r:id="rId4"/>
    <p:sldId id="261" r:id="rId5"/>
    <p:sldId id="262" r:id="rId6"/>
    <p:sldId id="263" r:id="rId7"/>
    <p:sldId id="264" r:id="rId8"/>
    <p:sldId id="265" r:id="rId9"/>
    <p:sldId id="266" r:id="rId10"/>
    <p:sldId id="267" r:id="rId1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129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85AF4-33C0-426F-96B6-39789B682F55}" type="datetimeFigureOut">
              <a:rPr lang="ru-RU" smtClean="0"/>
              <a:t>22.02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1CEFE-2D5A-4F0A-B84B-75B984E043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51635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85AF4-33C0-426F-96B6-39789B682F55}" type="datetimeFigureOut">
              <a:rPr lang="ru-RU" smtClean="0"/>
              <a:t>22.02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1CEFE-2D5A-4F0A-B84B-75B984E043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1515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85AF4-33C0-426F-96B6-39789B682F55}" type="datetimeFigureOut">
              <a:rPr lang="ru-RU" smtClean="0"/>
              <a:t>22.02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1CEFE-2D5A-4F0A-B84B-75B984E043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7060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85AF4-33C0-426F-96B6-39789B682F55}" type="datetimeFigureOut">
              <a:rPr lang="ru-RU" smtClean="0"/>
              <a:t>22.02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1CEFE-2D5A-4F0A-B84B-75B984E043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72333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85AF4-33C0-426F-96B6-39789B682F55}" type="datetimeFigureOut">
              <a:rPr lang="ru-RU" smtClean="0"/>
              <a:t>22.02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1CEFE-2D5A-4F0A-B84B-75B984E043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8003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85AF4-33C0-426F-96B6-39789B682F55}" type="datetimeFigureOut">
              <a:rPr lang="ru-RU" smtClean="0"/>
              <a:t>22.02.202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1CEFE-2D5A-4F0A-B84B-75B984E043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27305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85AF4-33C0-426F-96B6-39789B682F55}" type="datetimeFigureOut">
              <a:rPr lang="ru-RU" smtClean="0"/>
              <a:t>22.02.2026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1CEFE-2D5A-4F0A-B84B-75B984E043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31771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85AF4-33C0-426F-96B6-39789B682F55}" type="datetimeFigureOut">
              <a:rPr lang="ru-RU" smtClean="0"/>
              <a:t>22.02.2026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1CEFE-2D5A-4F0A-B84B-75B984E043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827071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85AF4-33C0-426F-96B6-39789B682F55}" type="datetimeFigureOut">
              <a:rPr lang="ru-RU" smtClean="0"/>
              <a:t>22.02.2026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1CEFE-2D5A-4F0A-B84B-75B984E043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31980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85AF4-33C0-426F-96B6-39789B682F55}" type="datetimeFigureOut">
              <a:rPr lang="ru-RU" smtClean="0"/>
              <a:t>22.02.202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1CEFE-2D5A-4F0A-B84B-75B984E043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96369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85AF4-33C0-426F-96B6-39789B682F55}" type="datetimeFigureOut">
              <a:rPr lang="ru-RU" smtClean="0"/>
              <a:t>22.02.202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1CEFE-2D5A-4F0A-B84B-75B984E043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20731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3800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8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385AF4-33C0-426F-96B6-39789B682F55}" type="datetimeFigureOut">
              <a:rPr lang="ru-RU" smtClean="0"/>
              <a:t>22.02.202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F1CEFE-2D5A-4F0A-B84B-75B984E043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529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Грядовый 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рельеф речных русел в бурных потоках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sz="3600" b="1" dirty="0">
                <a:latin typeface="Arial" panose="020B0604020202020204" pitchFamily="34" charset="0"/>
                <a:cs typeface="Arial" panose="020B0604020202020204" pitchFamily="34" charset="0"/>
              </a:rPr>
              <a:t>А.Ю. </a:t>
            </a:r>
            <a:r>
              <a:rPr lang="ru-RU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Сидорчук</a:t>
            </a:r>
            <a:r>
              <a:rPr lang="ru-RU" dirty="0"/>
              <a:t/>
            </a:r>
            <a:br>
              <a:rPr lang="ru-RU" dirty="0"/>
            </a:br>
            <a:r>
              <a:rPr lang="ru-RU" i="1" dirty="0" smtClean="0"/>
              <a:t>Московский </a:t>
            </a:r>
            <a:r>
              <a:rPr lang="ru-RU" i="1" dirty="0"/>
              <a:t>государственный университет имени </a:t>
            </a:r>
            <a:r>
              <a:rPr lang="ru-RU" i="1" dirty="0" err="1"/>
              <a:t>М.В.Ломоносова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038338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048" y="141668"/>
            <a:ext cx="5649584" cy="6858000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5774437" y="4683394"/>
            <a:ext cx="349835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корости роста амплитуд трехмерных гряд вдоль гребня </a:t>
            </a:r>
            <a:r>
              <a:rPr lang="ru-RU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 зависимости от значений числа Фруда при </a:t>
            </a:r>
            <a:r>
              <a:rPr lang="en-GB" dirty="0" smtClean="0"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l</a:t>
            </a:r>
            <a:r>
              <a:rPr lang="ru-RU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0.1.</a:t>
            </a:r>
          </a:p>
          <a:p>
            <a:pPr marL="457200"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399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/>
          <p:cNvGrpSpPr/>
          <p:nvPr/>
        </p:nvGrpSpPr>
        <p:grpSpPr>
          <a:xfrm>
            <a:off x="231821" y="298241"/>
            <a:ext cx="7988012" cy="5345311"/>
            <a:chOff x="309094" y="3105835"/>
            <a:chExt cx="7988012" cy="5345311"/>
          </a:xfrm>
        </p:grpSpPr>
        <p:pic>
          <p:nvPicPr>
            <p:cNvPr id="2" name="Рисунок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9094" y="3105835"/>
              <a:ext cx="7988012" cy="5345311"/>
            </a:xfrm>
            <a:prstGeom prst="rect">
              <a:avLst/>
            </a:prstGeom>
          </p:spPr>
        </p:pic>
        <p:sp>
          <p:nvSpPr>
            <p:cNvPr id="3" name="Прямоугольник 2"/>
            <p:cNvSpPr/>
            <p:nvPr/>
          </p:nvSpPr>
          <p:spPr>
            <a:xfrm>
              <a:off x="2286000" y="3105835"/>
              <a:ext cx="4572000" cy="64633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ru-RU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Системы порог-плес в русле р. Джергалан, Киргизия </a:t>
              </a:r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1696085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784243" y="592428"/>
            <a:ext cx="6505200" cy="4257885"/>
            <a:chOff x="2445618" y="2459865"/>
            <a:chExt cx="6505200" cy="4257885"/>
          </a:xfrm>
        </p:grpSpPr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45618" y="2459865"/>
              <a:ext cx="6505200" cy="4257885"/>
            </a:xfrm>
            <a:prstGeom prst="rect">
              <a:avLst/>
            </a:prstGeom>
          </p:spPr>
        </p:pic>
        <p:sp>
          <p:nvSpPr>
            <p:cNvPr id="4" name="Прямоугольник 3"/>
            <p:cNvSpPr/>
            <p:nvPr/>
          </p:nvSpPr>
          <p:spPr>
            <a:xfrm>
              <a:off x="2445618" y="2459865"/>
              <a:ext cx="3671847" cy="646331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txBody>
            <a:bodyPr wrap="square">
              <a:spAutoFit/>
            </a:bodyPr>
            <a:lstStyle/>
            <a:p>
              <a:r>
                <a:rPr lang="ru-RU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Системы порог-плес </a:t>
              </a:r>
              <a:endParaRPr lang="en-GB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r>
                <a:rPr lang="ru-RU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в русле реки Варзоб (Таджикистан)</a:t>
              </a:r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320427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236" y="0"/>
            <a:ext cx="4442660" cy="6858000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4572000" y="172414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бласти сочетания гидравлических характеристик потока, которым соответствуют различные типы </a:t>
            </a:r>
            <a:r>
              <a:rPr lang="ru-RU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ультрамикроформ</a:t>
            </a:r>
            <a:r>
              <a:rPr lang="ru-RU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Номера соответствуют статьям из списка литературы, из которых взяты данные об условиях формирования </a:t>
            </a:r>
            <a:r>
              <a:rPr lang="ru-RU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ультрамикроформ</a:t>
            </a:r>
            <a:r>
              <a:rPr lang="ru-RU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80052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24" y="113737"/>
            <a:ext cx="6566946" cy="5771907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962564"/>
              </p:ext>
            </p:extLst>
          </p:nvPr>
        </p:nvGraphicFramePr>
        <p:xfrm>
          <a:off x="6113358" y="1981799"/>
          <a:ext cx="2637183" cy="107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Microsoft Equation 3.0" r:id="rId4" imgW="1130300" imgH="457200" progId="Equation.3">
                  <p:embed/>
                </p:oleObj>
              </mc:Choice>
              <mc:Fallback>
                <p:oleObj name="Microsoft Equation 3.0" r:id="rId4" imgW="11303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358" y="1981799"/>
                        <a:ext cx="2637183" cy="1072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4572000" y="113737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оответствие длин гряд, вычисленных по </a:t>
            </a:r>
            <a:r>
              <a:rPr lang="ru-RU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ормуле, </a:t>
            </a:r>
            <a:r>
              <a:rPr lang="ru-RU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инам гряд, измеренным в системах порог-плес в работах [14-15, 17б 19-20, 22-24, 27-28] и, а также </a:t>
            </a:r>
            <a:r>
              <a:rPr lang="ru-RU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ифелей</a:t>
            </a:r>
            <a:r>
              <a:rPr lang="ru-RU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ru-RU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нтидюн</a:t>
            </a:r>
            <a:r>
              <a:rPr lang="ru-RU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 [18]</a:t>
            </a:r>
          </a:p>
          <a:p>
            <a:pPr marL="457200"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7423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32" y="-296214"/>
            <a:ext cx="5322524" cy="6858000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4572000" y="320623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бласти сочетания гидравлических характеристик потока, которым соответствуют различные типы макроформ. Цифрой 8 отмечены данные по горным рекам Новой Зеландии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669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485" y="0"/>
            <a:ext cx="6641029" cy="6858000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3200400" y="301408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висимость безразмерных длин макроформ от числа Фруда при разных гидравлических сопротивлениях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45006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" y="-1"/>
            <a:ext cx="2319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91970"/>
              </p:ext>
            </p:extLst>
          </p:nvPr>
        </p:nvGraphicFramePr>
        <p:xfrm>
          <a:off x="344557" y="4314702"/>
          <a:ext cx="8233700" cy="186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1854200" imgH="419100" progId="Equation.DSMT4">
                  <p:embed/>
                </p:oleObj>
              </mc:Choice>
              <mc:Fallback>
                <p:oleObj name="Equation" r:id="rId3" imgW="18542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57" y="4314702"/>
                        <a:ext cx="8233700" cy="1867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42028"/>
              </p:ext>
            </p:extLst>
          </p:nvPr>
        </p:nvGraphicFramePr>
        <p:xfrm>
          <a:off x="212035" y="516835"/>
          <a:ext cx="8924014" cy="258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4927600" imgH="1422400" progId="Equation.DSMT4">
                  <p:embed/>
                </p:oleObj>
              </mc:Choice>
              <mc:Fallback>
                <p:oleObj name="Equation" r:id="rId5" imgW="4927600" imgH="142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35" y="516835"/>
                        <a:ext cx="8924014" cy="2584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5881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170204"/>
            <a:ext cx="5537916" cy="5651073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-127740" y="0"/>
            <a:ext cx="672067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оответствие рассчитанных и измеренных длин макроформ в </a:t>
            </a:r>
            <a:r>
              <a:rPr lang="ru-RU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лугорных</a:t>
            </a:r>
            <a:r>
              <a:rPr lang="ru-RU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многорукавных реках с широким руслом (треугольники) и в </a:t>
            </a:r>
            <a:r>
              <a:rPr lang="ru-RU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еандрирующих</a:t>
            </a:r>
            <a:r>
              <a:rPr lang="ru-RU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днорукавных руслах равнинных рек (кружки)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5537915" y="1002219"/>
            <a:ext cx="3606085" cy="532453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indent="449580">
              <a:spcAft>
                <a:spcPts val="0"/>
              </a:spcAft>
            </a:pPr>
            <a:r>
              <a:rPr lang="ru-RU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иболее распространены в реках в природе трехмерные макроформы. Если эти макроформы хорошо развиты в широких руслах (при ширине потока более полуширины макроформы), их длину можно рассчитать как по глубине русла, числу Фруда и величинам гидравлических сопротивлений, так и по ширине русла, числу Фруда и величинам гидравлических сопротивлений. Макроформы в более узком русле не получают полного развития, их длины ограничены шириной русла. 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1952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Фиолетовый">
      <a:dk1>
        <a:sysClr val="windowText" lastClr="000000"/>
      </a:dk1>
      <a:lt1>
        <a:sysClr val="window" lastClr="FFFFFF"/>
      </a:lt1>
      <a:dk2>
        <a:srgbClr val="373545"/>
      </a:dk2>
      <a:lt2>
        <a:srgbClr val="DCD8DC"/>
      </a:lt2>
      <a:accent1>
        <a:srgbClr val="AD84C6"/>
      </a:accent1>
      <a:accent2>
        <a:srgbClr val="8784C7"/>
      </a:accent2>
      <a:accent3>
        <a:srgbClr val="5D739A"/>
      </a:accent3>
      <a:accent4>
        <a:srgbClr val="6997AF"/>
      </a:accent4>
      <a:accent5>
        <a:srgbClr val="84ACB6"/>
      </a:accent5>
      <a:accent6>
        <a:srgbClr val="6F8183"/>
      </a:accent6>
      <a:hlink>
        <a:srgbClr val="69A020"/>
      </a:hlink>
      <a:folHlink>
        <a:srgbClr val="8C8C8C"/>
      </a:folHlink>
    </a:clrScheme>
    <a:fontScheme name="Тема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3</TotalTime>
  <Words>240</Words>
  <Application>Microsoft Office PowerPoint</Application>
  <PresentationFormat>Экран (4:3)</PresentationFormat>
  <Paragraphs>14</Paragraphs>
  <Slides>1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</vt:i4>
      </vt:variant>
    </vt:vector>
  </HeadingPairs>
  <TitlesOfParts>
    <vt:vector size="18" baseType="lpstr">
      <vt:lpstr>Arial</vt:lpstr>
      <vt:lpstr>Calibri</vt:lpstr>
      <vt:lpstr>Calibri Light</vt:lpstr>
      <vt:lpstr>Symbol</vt:lpstr>
      <vt:lpstr>Times New Roman</vt:lpstr>
      <vt:lpstr>Тема Office</vt:lpstr>
      <vt:lpstr>Microsoft Equation 3.0</vt:lpstr>
      <vt:lpstr>Equation</vt:lpstr>
      <vt:lpstr>Грядовый рельеф речных русел в бурных потоках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рядовый рельеф речных русел в бурных потоках</dc:title>
  <dc:creator>Aleksey Sidorchuk</dc:creator>
  <cp:lastModifiedBy>Aleksey Sidorchuk</cp:lastModifiedBy>
  <cp:revision>9</cp:revision>
  <dcterms:created xsi:type="dcterms:W3CDTF">2019-08-05T11:45:28Z</dcterms:created>
  <dcterms:modified xsi:type="dcterms:W3CDTF">2026-02-22T16:22:47Z</dcterms:modified>
</cp:coreProperties>
</file>